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2" r:id="rId3"/>
    <p:sldId id="263" r:id="rId4"/>
    <p:sldId id="257" r:id="rId5"/>
    <p:sldId id="258" r:id="rId6"/>
    <p:sldId id="259" r:id="rId7"/>
    <p:sldId id="260" r:id="rId8"/>
    <p:sldId id="261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4" autoAdjust="0"/>
    <p:restoredTop sz="94660"/>
  </p:normalViewPr>
  <p:slideViewPr>
    <p:cSldViewPr snapToGrid="0">
      <p:cViewPr varScale="1">
        <p:scale>
          <a:sx n="80" d="100"/>
          <a:sy n="80" d="100"/>
        </p:scale>
        <p:origin x="114" y="16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8C3E5F-7DE7-A260-24DF-C8A0A75CC26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EEA2EFB-EF93-1E0F-CCC1-28DAD828E4E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36BDC1-1876-D43A-0A16-AD73FF7BD0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055A9-097C-4ECF-811D-C276B7749993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B43442-A022-1B84-AC78-236310EAD0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2A60F7-5BA5-03E8-610E-35394C334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1913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AAF18-121A-669C-EBDC-DB8AD4E5BC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21A96FD-5D1E-2219-6320-354263849D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3BF13A-D62B-B5EC-C49B-C64CCE1A1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055A9-097C-4ECF-811D-C276B7749993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3A1354-3A5B-60F2-F2C4-CCF411495B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BF9075-D96F-0D72-E42E-14F4C8171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528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3820085-BC52-1A7B-DDE4-2D24046E885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F2322DD-3B1A-F991-C3B2-8AC31478FC9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6630AC-12D6-84B7-79F7-FB597172E8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055A9-097C-4ECF-811D-C276B7749993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6D9DC7-44FF-329B-9982-6A9FCD8F55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F2954B-A2FE-6E88-6DA0-A59DC4879E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2991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28936C-8751-9754-32ED-686FE75BFF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572C86-BB8C-BEC2-E19B-8826712BC8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0EFF80-49E5-F192-D3E1-3A4AA4EAC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055A9-097C-4ECF-811D-C276B7749993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ED5B5E-1F3C-A324-5090-13234DB08B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CC5042-3CB7-B3EF-8C97-FEEB255314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0692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32B665-19C8-642B-B7FA-2EC08195DB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E55CD6-8EB0-092F-1A8B-1A64FD92D0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0930CB-1408-C415-BB34-DEE230ED2E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055A9-097C-4ECF-811D-C276B7749993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4CEF42-EEF2-8FDE-03B1-17F9AFBFE6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58B489-EA2B-F9AE-EB98-200850F6D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6716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16CEB6-7120-DCAE-58A7-C0D81C274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E363FE-75D3-A6C6-3F11-8C73C6AC5B0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2DF99D8-CD2C-C860-16D5-48951E2A20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DFB28F-F740-6A16-AE25-2E66E256C5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055A9-097C-4ECF-811D-C276B7749993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6AC936-EF18-A66B-1F76-FD19DEE233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62B59C-555B-35A4-3352-C6F5CDDAF4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5448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150E52-D0D9-6E39-D9E2-23FC57C9B7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ED1D8B-4CAB-0198-71E5-3BCB3B70B0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ECC983C-FCE6-29E9-C356-48577E13B5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A8E4F43-DA47-976B-614D-58A1687C99E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621A3B0-B668-E965-B99F-F3FF9971456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1DC4210-A85E-72A7-D652-4AF779DE1D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055A9-097C-4ECF-811D-C276B7749993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4E48A18-8216-D9F5-5535-346B9DB67F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E0635A8-EDD4-3BBD-89AC-F57B3784E7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3591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C03249-9CEE-5A13-10C5-50B51A587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540A7D3-5F49-1659-97C3-E88F8C1904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055A9-097C-4ECF-811D-C276B7749993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E513A98-AA43-5D17-9B90-8B21BB4B6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FA407A-6F97-81AF-2516-786251180A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0984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AAEE4D-D298-1FFC-D1F6-2D2AA80F7A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055A9-097C-4ECF-811D-C276B7749993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BF362B-DF3D-7466-CB9D-206D2B1811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424389-459F-5355-C227-20E745217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3340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7FCFCB-68EC-A469-A37F-6449C5EB1F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C49CCA-543F-D4FE-5589-E3303ECD6F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7D3F5B5-7494-F9A1-A474-1E880B6A93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A516FA-C0AD-CD8F-3FEA-7C89801AAB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055A9-097C-4ECF-811D-C276B7749993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2C41EE-40AE-CF89-2F4F-5F8DCE7EF1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829BA8-3F62-AC48-7491-CEE2E8E439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191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D5DF7A-F73C-12D0-A0D4-7A2033C8E4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F2A8F5D-ED02-C3E7-7A82-EA188200DC2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212A52F-4BC5-28DE-6680-FA64396E103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7B86CA-F18A-5B03-D58B-45218AF81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055A9-097C-4ECF-811D-C276B7749993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9B94F2B-3EE8-5F3F-FCC1-AD97904C39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000214-67C5-620E-03E0-D4CE4E20B9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740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AE88D70-9F60-9BC3-B926-B5F4323DAB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20AE74F-8A88-3846-7B32-9E6F0D9B5A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A7F52C-467F-E1C7-0E3B-0735D4B75B3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3055A9-097C-4ECF-811D-C276B7749993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0A7C9D-F342-4818-B5EC-7B0A52EA4E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B7CE60-AA2A-E482-6E1C-C7666D40B1F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4E6DF2-AD72-4D46-A78F-8C2012B9FC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221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.emf"/><Relationship Id="rId7" Type="http://schemas.openxmlformats.org/officeDocument/2006/relationships/image" Target="../media/image5.png"/><Relationship Id="rId12" Type="http://schemas.openxmlformats.org/officeDocument/2006/relationships/image" Target="../media/image8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7.e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.png"/><Relationship Id="rId9" Type="http://schemas.openxmlformats.org/officeDocument/2006/relationships/image" Target="../media/image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1000C154-9EE4-B8C3-3800-A2E9181BE263}"/>
              </a:ext>
            </a:extLst>
          </p:cNvPr>
          <p:cNvSpPr txBox="1"/>
          <p:nvPr/>
        </p:nvSpPr>
        <p:spPr>
          <a:xfrm>
            <a:off x="359453" y="175498"/>
            <a:ext cx="65827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Canada walkthrough (k = CAN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6B2E2AE-4AA4-4DFE-4E3A-26DF8E592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321532"/>
              </p:ext>
            </p:extLst>
          </p:nvPr>
        </p:nvGraphicFramePr>
        <p:xfrm>
          <a:off x="397301" y="764663"/>
          <a:ext cx="2921920" cy="63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9862" imgH="305449" progId="Equation.DSMT4">
                  <p:embed/>
                </p:oleObj>
              </mc:Choice>
              <mc:Fallback>
                <p:oleObj name="Equation" r:id="rId2" imgW="1399862" imgH="3054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7301" y="764663"/>
                        <a:ext cx="2921920" cy="63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7DF1179-544C-9AE2-1691-1ABDC8382B5A}"/>
              </a:ext>
            </a:extLst>
          </p:cNvPr>
          <p:cNvSpPr txBox="1"/>
          <p:nvPr/>
        </p:nvSpPr>
        <p:spPr>
          <a:xfrm>
            <a:off x="397301" y="1677216"/>
            <a:ext cx="3996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c</a:t>
            </a:r>
            <a:r>
              <a:rPr lang="en-US" sz="2000" dirty="0"/>
              <a:t> = 16.75229 / 2.739643 = 6.114771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5859DC5-FD4C-4CAA-C3FD-7B05DE9C6A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883" y="2782231"/>
            <a:ext cx="3996239" cy="385978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24E9E42-6255-EBCF-0E84-C6A81296DF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93887" y="4445069"/>
            <a:ext cx="1139850" cy="241292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8ED447E-A810-EE91-2162-9ECE6E37E40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24192" y="2841538"/>
            <a:ext cx="3819525" cy="380047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A3E0159-691A-9DC0-F164-2095662019A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143717" y="4375063"/>
            <a:ext cx="914400" cy="2266950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81EB9B2-83E8-BF0D-42C6-DE00E6A5B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299048"/>
              </p:ext>
            </p:extLst>
          </p:nvPr>
        </p:nvGraphicFramePr>
        <p:xfrm>
          <a:off x="8177242" y="2293793"/>
          <a:ext cx="2437966" cy="45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71291" imgH="219620" progId="Equation.DSMT4">
                  <p:embed/>
                </p:oleObj>
              </mc:Choice>
              <mc:Fallback>
                <p:oleObj name="Equation" r:id="rId8" imgW="1171291" imgH="2196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77242" y="2293793"/>
                        <a:ext cx="2437966" cy="455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0770D094-2DDB-AEF7-94E2-82CB81984836}"/>
              </a:ext>
            </a:extLst>
          </p:cNvPr>
          <p:cNvGrpSpPr/>
          <p:nvPr/>
        </p:nvGrpSpPr>
        <p:grpSpPr>
          <a:xfrm>
            <a:off x="871604" y="2218363"/>
            <a:ext cx="2520794" cy="531310"/>
            <a:chOff x="4273298" y="2263220"/>
            <a:chExt cx="2520794" cy="531310"/>
          </a:xfrm>
        </p:grpSpPr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02C56B2D-A10C-C927-447D-FE14D965BE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864031"/>
                </p:ext>
              </p:extLst>
            </p:nvPr>
          </p:nvGraphicFramePr>
          <p:xfrm>
            <a:off x="4355692" y="2263220"/>
            <a:ext cx="2438400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38590" imgH="455692" progId="Equation.DSMT4">
                    <p:embed/>
                  </p:oleObj>
                </mc:Choice>
                <mc:Fallback>
                  <p:oleObj name="Equation" r:id="rId10" imgW="2438590" imgH="45569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355692" y="2263220"/>
                          <a:ext cx="2438400" cy="455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1D679459-240D-EB0D-EBC7-2F14AE72A2C4}"/>
                </a:ext>
              </a:extLst>
            </p:cNvPr>
            <p:cNvSpPr/>
            <p:nvPr/>
          </p:nvSpPr>
          <p:spPr>
            <a:xfrm>
              <a:off x="4273298" y="2338650"/>
              <a:ext cx="902107" cy="4558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E4F8743B-FC04-409A-DF16-AB927BB5116C}"/>
                </a:ext>
              </a:extLst>
            </p:cNvPr>
            <p:cNvSpPr/>
            <p:nvPr/>
          </p:nvSpPr>
          <p:spPr>
            <a:xfrm>
              <a:off x="6136561" y="2312862"/>
              <a:ext cx="657531" cy="4558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139AA349-5006-01BA-8D89-D8DF3B1FC649}"/>
              </a:ext>
            </a:extLst>
          </p:cNvPr>
          <p:cNvGrpSpPr/>
          <p:nvPr/>
        </p:nvGrpSpPr>
        <p:grpSpPr>
          <a:xfrm>
            <a:off x="5352567" y="4207954"/>
            <a:ext cx="1155030" cy="553452"/>
            <a:chOff x="4884821" y="4051336"/>
            <a:chExt cx="1155030" cy="553452"/>
          </a:xfrm>
        </p:grpSpPr>
        <p:sp>
          <p:nvSpPr>
            <p:cNvPr id="21" name="Flowchart: Process 20">
              <a:extLst>
                <a:ext uri="{FF2B5EF4-FFF2-40B4-BE49-F238E27FC236}">
                  <a16:creationId xmlns:a16="http://schemas.microsoft.com/office/drawing/2014/main" id="{1353C0B9-8760-9343-3B60-C42D6C28AE74}"/>
                </a:ext>
              </a:extLst>
            </p:cNvPr>
            <p:cNvSpPr/>
            <p:nvPr/>
          </p:nvSpPr>
          <p:spPr>
            <a:xfrm>
              <a:off x="4884821" y="4211053"/>
              <a:ext cx="902368" cy="234016"/>
            </a:xfrm>
            <a:prstGeom prst="flowChart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lowchart: Extract 21">
              <a:extLst>
                <a:ext uri="{FF2B5EF4-FFF2-40B4-BE49-F238E27FC236}">
                  <a16:creationId xmlns:a16="http://schemas.microsoft.com/office/drawing/2014/main" id="{6AF2C09F-FF11-D9A6-7355-AFA75A84ACA4}"/>
                </a:ext>
              </a:extLst>
            </p:cNvPr>
            <p:cNvSpPr/>
            <p:nvPr/>
          </p:nvSpPr>
          <p:spPr>
            <a:xfrm rot="5400000">
              <a:off x="5636794" y="4201730"/>
              <a:ext cx="553452" cy="252663"/>
            </a:xfrm>
            <a:prstGeom prst="flowChartExtra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9C06265-6E21-E5E0-E42E-A2217C801CFF}"/>
                  </a:ext>
                </a:extLst>
              </p:cNvPr>
              <p:cNvSpPr txBox="1"/>
              <p:nvPr/>
            </p:nvSpPr>
            <p:spPr>
              <a:xfrm>
                <a:off x="378382" y="1259018"/>
                <a:ext cx="514585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i="1" dirty="0"/>
                  <a:t>c</a:t>
                </a:r>
                <a:r>
                  <a:rPr lang="en-US" sz="2000" dirty="0"/>
                  <a:t> = (PF </a:t>
                </a:r>
                <a:r>
                  <a:rPr lang="en-US" sz="2000" dirty="0" err="1"/>
                  <a:t>eig</a:t>
                </a:r>
                <a:r>
                  <a:rPr lang="en-US" sz="2000" dirty="0"/>
                  <a:t>-value of SCV) /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 estimate for CAN)</a:t>
                </a: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9C06265-6E21-E5E0-E42E-A2217C801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82" y="1259018"/>
                <a:ext cx="5145855" cy="400110"/>
              </a:xfrm>
              <a:prstGeom prst="rect">
                <a:avLst/>
              </a:prstGeom>
              <a:blipFill>
                <a:blip r:embed="rId12"/>
                <a:stretch>
                  <a:fillRect l="-1185" t="-9231" r="-5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20968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1000C154-9EE4-B8C3-3800-A2E9181BE263}"/>
              </a:ext>
            </a:extLst>
          </p:cNvPr>
          <p:cNvSpPr txBox="1"/>
          <p:nvPr/>
        </p:nvSpPr>
        <p:spPr>
          <a:xfrm>
            <a:off x="359453" y="175498"/>
            <a:ext cx="64022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Constants of Proportionality</a:t>
            </a:r>
          </a:p>
        </p:txBody>
      </p:sp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D09FA29A-0327-03D1-4D17-C7EE585CDB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7110330"/>
              </p:ext>
            </p:extLst>
          </p:nvPr>
        </p:nvGraphicFramePr>
        <p:xfrm>
          <a:off x="684464" y="1585939"/>
          <a:ext cx="3851442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768">
                  <a:extLst>
                    <a:ext uri="{9D8B030D-6E8A-4147-A177-3AD203B41FA5}">
                      <a16:colId xmlns:a16="http://schemas.microsoft.com/office/drawing/2014/main" val="2098715606"/>
                    </a:ext>
                  </a:extLst>
                </a:gridCol>
                <a:gridCol w="2174674">
                  <a:extLst>
                    <a:ext uri="{9D8B030D-6E8A-4147-A177-3AD203B41FA5}">
                      <a16:colId xmlns:a16="http://schemas.microsoft.com/office/drawing/2014/main" val="16983385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ount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lph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94304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.11477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50932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H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.35826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13207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B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.73763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5223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S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.2897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58013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.97881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882532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.60908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4150923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923A97D-7B80-4437-D781-36E9603BA46A}"/>
              </a:ext>
            </a:extLst>
          </p:cNvPr>
          <p:cNvSpPr txBox="1"/>
          <p:nvPr/>
        </p:nvSpPr>
        <p:spPr>
          <a:xfrm>
            <a:off x="5965659" y="1683550"/>
            <a:ext cx="33808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In the same ballpark, but definitely not similar or close</a:t>
            </a:r>
          </a:p>
        </p:txBody>
      </p:sp>
    </p:spTree>
    <p:extLst>
      <p:ext uri="{BB962C8B-B14F-4D97-AF65-F5344CB8AC3E}">
        <p14:creationId xmlns:p14="http://schemas.microsoft.com/office/powerpoint/2010/main" val="30980607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1000C154-9EE4-B8C3-3800-A2E9181BE263}"/>
              </a:ext>
            </a:extLst>
          </p:cNvPr>
          <p:cNvSpPr txBox="1"/>
          <p:nvPr/>
        </p:nvSpPr>
        <p:spPr>
          <a:xfrm>
            <a:off x="359454" y="175498"/>
            <a:ext cx="4754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Canad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83753EA-BA24-31E2-8BA8-ECE8ED6D34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03782" y="1896226"/>
            <a:ext cx="1228976" cy="318476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17595B1-C0F2-54DE-D85C-5EFE7831AC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299" y="1528762"/>
            <a:ext cx="3819525" cy="380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71378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CD6D058A-837B-52E5-D586-ACD330E16709}"/>
              </a:ext>
            </a:extLst>
          </p:cNvPr>
          <p:cNvSpPr txBox="1"/>
          <p:nvPr/>
        </p:nvSpPr>
        <p:spPr>
          <a:xfrm>
            <a:off x="359454" y="175498"/>
            <a:ext cx="4754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Chin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8B19BC2-9131-6C78-6A10-CB301EEDE4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03782" y="1896226"/>
            <a:ext cx="1228976" cy="318476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1AD178-1A5B-A347-CED1-50DFDAFD54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1773" y="1543050"/>
            <a:ext cx="3800475" cy="377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9677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FA625B5-81F6-94FB-BE87-2399D085972C}"/>
              </a:ext>
            </a:extLst>
          </p:cNvPr>
          <p:cNvSpPr txBox="1"/>
          <p:nvPr/>
        </p:nvSpPr>
        <p:spPr>
          <a:xfrm>
            <a:off x="359454" y="175498"/>
            <a:ext cx="4754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United Kingdo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387493-23C6-5D30-82EA-B117360853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03782" y="1896226"/>
            <a:ext cx="1228976" cy="31847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E8A4D6E-D209-C1A3-CC3C-C2A7B1307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8815" y="1578846"/>
            <a:ext cx="3800475" cy="3819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60972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2E6D9A3-2467-7478-880B-34BC58E27136}"/>
              </a:ext>
            </a:extLst>
          </p:cNvPr>
          <p:cNvSpPr txBox="1"/>
          <p:nvPr/>
        </p:nvSpPr>
        <p:spPr>
          <a:xfrm>
            <a:off x="359454" y="175498"/>
            <a:ext cx="4754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Israe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9920926-8308-31AC-ADF6-7435624C06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03782" y="1896226"/>
            <a:ext cx="1228976" cy="31847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6F4117C-E45C-D2E5-5AB6-CDD4C72C4A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9763" y="1588371"/>
            <a:ext cx="3819525" cy="380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0279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72D62EB-0589-46EE-6E37-301C210EC334}"/>
              </a:ext>
            </a:extLst>
          </p:cNvPr>
          <p:cNvSpPr txBox="1"/>
          <p:nvPr/>
        </p:nvSpPr>
        <p:spPr>
          <a:xfrm>
            <a:off x="359454" y="175498"/>
            <a:ext cx="4754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Ital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137271D-996A-DF04-C1F8-35C13F18D3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03782" y="1896226"/>
            <a:ext cx="1228976" cy="31847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F36E6B0-D689-5371-845F-48A3CAD2DE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7572" y="1709235"/>
            <a:ext cx="3800475" cy="380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6368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5AC21FD-673B-235A-0487-D71ACC12F47E}"/>
              </a:ext>
            </a:extLst>
          </p:cNvPr>
          <p:cNvSpPr txBox="1"/>
          <p:nvPr/>
        </p:nvSpPr>
        <p:spPr>
          <a:xfrm>
            <a:off x="359454" y="175498"/>
            <a:ext cx="4754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Netherland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89C7FEA-F58F-E36B-1C83-54C59C5A94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03782" y="1896226"/>
            <a:ext cx="1228976" cy="31847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F3FB0BD-0D55-38F1-6BF1-5F24CD6956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1953" y="1588371"/>
            <a:ext cx="3819525" cy="380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510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64</TotalTime>
  <Words>64</Words>
  <Application>Microsoft Office PowerPoint</Application>
  <PresentationFormat>Widescreen</PresentationFormat>
  <Paragraphs>25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Cambria Math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achary stanke</dc:creator>
  <cp:lastModifiedBy>zachary stanke</cp:lastModifiedBy>
  <cp:revision>8</cp:revision>
  <dcterms:created xsi:type="dcterms:W3CDTF">2022-09-05T21:46:56Z</dcterms:created>
  <dcterms:modified xsi:type="dcterms:W3CDTF">2023-01-11T20:44:44Z</dcterms:modified>
</cp:coreProperties>
</file>